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E824B1" w14:textId="63C9B9B6" w:rsidR="00BD16A0" w:rsidRPr="00D26756" w:rsidRDefault="003F0EB4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rPr>
          <w:b/>
        </w:rPr>
        <w:t>Do Now</w:t>
      </w:r>
      <w:r w:rsidR="00D26756">
        <w:rPr>
          <w:b/>
        </w:rPr>
        <w:t xml:space="preserve"> / Group work: </w:t>
      </w:r>
      <w:r w:rsidR="00D26756" w:rsidRPr="00D26756">
        <w:rPr>
          <w:i/>
        </w:rPr>
        <w:t>justify all answers with proper notation and calculation details</w:t>
      </w:r>
    </w:p>
    <w:p w14:paraId="159C4CE4" w14:textId="601C5061" w:rsidR="00787287" w:rsidRDefault="00787287" w:rsidP="00787287">
      <w:pPr>
        <w:pStyle w:val="ListParagraph"/>
        <w:numPr>
          <w:ilvl w:val="0"/>
          <w:numId w:val="5"/>
        </w:numPr>
        <w:tabs>
          <w:tab w:val="left" w:pos="0"/>
          <w:tab w:val="left" w:pos="720"/>
          <w:tab w:val="left" w:pos="5040"/>
          <w:tab w:val="right" w:pos="9180"/>
        </w:tabs>
        <w:spacing w:line="360" w:lineRule="auto"/>
        <w:ind w:left="360"/>
      </w:pPr>
      <w:r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1833CA15" wp14:editId="15DC58A1">
            <wp:simplePos x="0" y="0"/>
            <wp:positionH relativeFrom="column">
              <wp:posOffset>3457575</wp:posOffset>
            </wp:positionH>
            <wp:positionV relativeFrom="paragraph">
              <wp:posOffset>341630</wp:posOffset>
            </wp:positionV>
            <wp:extent cx="3018790" cy="3089275"/>
            <wp:effectExtent l="0" t="0" r="381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87">
        <w:rPr>
          <w:b/>
        </w:rPr>
        <w:t>Applying slope:</w:t>
      </w:r>
      <w:r>
        <w:t xml:space="preserve"> </w:t>
      </w:r>
      <w:r w:rsidR="00CD3B0D">
        <w:t xml:space="preserve">Plot and label </w:t>
      </w:r>
      <w:r w:rsidR="00B05CC1" w:rsidRPr="00A94B1B">
        <w:rPr>
          <w:noProof/>
          <w:position w:val="-4"/>
        </w:rPr>
        <w:object w:dxaOrig="680" w:dyaOrig="240" w14:anchorId="45842D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.7pt;height:12.2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03216734" r:id="rId10"/>
        </w:object>
      </w:r>
      <w:r w:rsidR="00EA47AE">
        <w:t xml:space="preserve">: </w:t>
      </w:r>
      <w:proofErr w:type="gramStart"/>
      <w:r w:rsidR="00EA47AE">
        <w:t>A(</w:t>
      </w:r>
      <w:proofErr w:type="gramEnd"/>
      <w:r w:rsidR="00EA47AE">
        <w:t>-2, -1), B(4, 7), C(8</w:t>
      </w:r>
      <w:r>
        <w:t>, -1)</w:t>
      </w:r>
    </w:p>
    <w:p w14:paraId="4EAFA600" w14:textId="31A9C3D9" w:rsidR="00787287" w:rsidRDefault="00E30A85" w:rsidP="00277341">
      <w:pPr>
        <w:tabs>
          <w:tab w:val="left" w:pos="720"/>
          <w:tab w:val="left" w:pos="5040"/>
          <w:tab w:val="right" w:pos="9180"/>
        </w:tabs>
        <w:spacing w:after="120"/>
      </w:pPr>
      <w:r>
        <w:t xml:space="preserve">2) </w:t>
      </w:r>
      <w:r w:rsidR="00787287">
        <w:t>What are the slopes of the triangle’s legs?</w:t>
      </w:r>
    </w:p>
    <w:p w14:paraId="6128EF14" w14:textId="3E25FA6D" w:rsidR="00E30A85" w:rsidRDefault="00E30A85" w:rsidP="00277341">
      <w:pPr>
        <w:spacing w:after="120"/>
      </w:pPr>
      <w:r>
        <w:t>a) State the general formula for slope given two points (</w:t>
      </w:r>
      <w:r w:rsidR="003D022A" w:rsidRPr="003D022A">
        <w:rPr>
          <w:i/>
        </w:rPr>
        <w:t>x</w:t>
      </w:r>
      <w:r w:rsidR="003D022A" w:rsidRPr="003D022A">
        <w:rPr>
          <w:vertAlign w:val="subscript"/>
        </w:rPr>
        <w:t>1</w:t>
      </w:r>
      <w:r w:rsidR="003D022A">
        <w:t xml:space="preserve">, </w:t>
      </w:r>
      <w:r w:rsidR="003D022A" w:rsidRPr="003D022A">
        <w:rPr>
          <w:i/>
        </w:rPr>
        <w:t>y</w:t>
      </w:r>
      <w:r w:rsidR="003D022A" w:rsidRPr="003D022A">
        <w:rPr>
          <w:vertAlign w:val="subscript"/>
        </w:rPr>
        <w:t>1</w:t>
      </w:r>
      <w:r w:rsidR="003D022A">
        <w:t>) and (</w:t>
      </w:r>
      <w:r w:rsidR="003D022A" w:rsidRPr="003D022A">
        <w:rPr>
          <w:i/>
        </w:rPr>
        <w:t>x</w:t>
      </w:r>
      <w:r w:rsidR="003D022A">
        <w:rPr>
          <w:vertAlign w:val="subscript"/>
        </w:rPr>
        <w:t>2</w:t>
      </w:r>
      <w:r w:rsidR="003D022A">
        <w:t xml:space="preserve">, </w:t>
      </w:r>
      <w:r w:rsidR="003D022A" w:rsidRPr="003D022A">
        <w:rPr>
          <w:i/>
        </w:rPr>
        <w:t>y</w:t>
      </w:r>
      <w:r w:rsidR="003D022A">
        <w:rPr>
          <w:vertAlign w:val="subscript"/>
        </w:rPr>
        <w:t>2</w:t>
      </w:r>
      <w:r w:rsidR="003D022A">
        <w:t>).</w:t>
      </w:r>
    </w:p>
    <w:p w14:paraId="52050089" w14:textId="77777777" w:rsidR="003D022A" w:rsidRDefault="003D022A" w:rsidP="00EA47AE">
      <w:pPr>
        <w:tabs>
          <w:tab w:val="left" w:pos="720"/>
          <w:tab w:val="left" w:pos="5040"/>
          <w:tab w:val="right" w:pos="9180"/>
        </w:tabs>
        <w:spacing w:before="120" w:line="480" w:lineRule="auto"/>
      </w:pPr>
    </w:p>
    <w:p w14:paraId="270F2E92" w14:textId="24F278EA" w:rsidR="00787287" w:rsidRDefault="003D022A" w:rsidP="00A74C5A">
      <w:pPr>
        <w:tabs>
          <w:tab w:val="left" w:pos="720"/>
          <w:tab w:val="left" w:pos="5040"/>
          <w:tab w:val="right" w:pos="9180"/>
        </w:tabs>
        <w:spacing w:before="120" w:line="720" w:lineRule="auto"/>
      </w:pPr>
      <w:r>
        <w:t xml:space="preserve">b) </w:t>
      </w:r>
      <w:r w:rsidR="00CD3B0D">
        <w:t xml:space="preserve">Slope </w:t>
      </w:r>
      <w:r w:rsidR="00B05CC1" w:rsidRPr="00A94B1B">
        <w:rPr>
          <w:noProof/>
          <w:position w:val="-4"/>
        </w:rPr>
        <w:object w:dxaOrig="380" w:dyaOrig="320" w14:anchorId="673D461C">
          <v:shape id="_x0000_i1026" type="#_x0000_t75" alt="" style="width:19.15pt;height:16.1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03216735" r:id="rId12"/>
        </w:object>
      </w:r>
      <w:r w:rsidR="00CD3B0D">
        <w:t xml:space="preserve"> </w:t>
      </w:r>
      <w:r w:rsidR="00787287">
        <w:t xml:space="preserve"> = </w:t>
      </w:r>
    </w:p>
    <w:p w14:paraId="3691468F" w14:textId="05156721" w:rsidR="00787287" w:rsidRDefault="003D022A" w:rsidP="00A74C5A">
      <w:pPr>
        <w:tabs>
          <w:tab w:val="left" w:pos="720"/>
          <w:tab w:val="left" w:pos="5040"/>
          <w:tab w:val="right" w:pos="9180"/>
        </w:tabs>
        <w:spacing w:before="120" w:line="720" w:lineRule="auto"/>
      </w:pPr>
      <w:r>
        <w:t xml:space="preserve">c) </w:t>
      </w:r>
      <w:r w:rsidR="00787287">
        <w:t xml:space="preserve">Slope </w:t>
      </w:r>
      <w:r w:rsidR="00B05CC1" w:rsidRPr="00A94B1B">
        <w:rPr>
          <w:noProof/>
          <w:position w:val="-4"/>
        </w:rPr>
        <w:object w:dxaOrig="400" w:dyaOrig="320" w14:anchorId="7CEE00BF">
          <v:shape id="_x0000_i1027" type="#_x0000_t75" alt="" style="width:19.9pt;height:16.1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03216736" r:id="rId14"/>
        </w:object>
      </w:r>
      <w:r w:rsidR="00787287">
        <w:t xml:space="preserve">= </w:t>
      </w:r>
    </w:p>
    <w:p w14:paraId="7E4CA3A7" w14:textId="2122005B" w:rsidR="00787287" w:rsidRDefault="003D022A" w:rsidP="00A74C5A">
      <w:pPr>
        <w:tabs>
          <w:tab w:val="left" w:pos="720"/>
          <w:tab w:val="left" w:pos="5040"/>
          <w:tab w:val="right" w:pos="9180"/>
        </w:tabs>
        <w:spacing w:before="120" w:line="720" w:lineRule="auto"/>
      </w:pPr>
      <w:r>
        <w:t xml:space="preserve">d) </w:t>
      </w:r>
      <w:r w:rsidR="00787287">
        <w:t xml:space="preserve">Slope </w:t>
      </w:r>
      <w:r w:rsidR="00B05CC1" w:rsidRPr="00A94B1B">
        <w:rPr>
          <w:noProof/>
          <w:position w:val="-4"/>
        </w:rPr>
        <w:object w:dxaOrig="400" w:dyaOrig="320" w14:anchorId="49ACF6A9">
          <v:shape id="_x0000_i1028" type="#_x0000_t75" alt="" style="width:19.9pt;height:16.1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03216737" r:id="rId16"/>
        </w:object>
      </w:r>
      <w:r w:rsidR="00787287">
        <w:t xml:space="preserve"> = </w:t>
      </w:r>
    </w:p>
    <w:p w14:paraId="43802B70" w14:textId="77777777" w:rsidR="00787287" w:rsidRDefault="00787287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874F56" w14:textId="7E6166D0" w:rsidR="00787287" w:rsidRDefault="003D022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>3</w:t>
      </w:r>
      <w:r w:rsidR="00787287">
        <w:t>) Wha</w:t>
      </w:r>
      <w:r w:rsidR="00CD3B0D">
        <w:t xml:space="preserve">t is the equation of the line, </w:t>
      </w:r>
      <w:r w:rsidR="00B05CC1" w:rsidRPr="00A94B1B">
        <w:rPr>
          <w:noProof/>
          <w:position w:val="-4"/>
        </w:rPr>
        <w:object w:dxaOrig="380" w:dyaOrig="320" w14:anchorId="44A82FED">
          <v:shape id="_x0000_i1029" type="#_x0000_t75" alt="" style="width:19.15pt;height:16.1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03216738" r:id="rId18"/>
        </w:object>
      </w:r>
      <w:r w:rsidR="00CD3B0D">
        <w:t>?</w:t>
      </w:r>
    </w:p>
    <w:p w14:paraId="27FF463C" w14:textId="56FBA4FB" w:rsidR="003D022A" w:rsidRDefault="003D022A" w:rsidP="003D022A">
      <w:pPr>
        <w:spacing w:line="276" w:lineRule="auto"/>
      </w:pPr>
      <w:r>
        <w:t xml:space="preserve">a) State the formula for a line given a slope </w:t>
      </w:r>
      <w:r>
        <w:rPr>
          <w:i/>
        </w:rPr>
        <w:t xml:space="preserve">m </w:t>
      </w:r>
      <w:r>
        <w:t>and a point (</w:t>
      </w:r>
      <w:r w:rsidRPr="003D022A">
        <w:rPr>
          <w:i/>
        </w:rPr>
        <w:t>x</w:t>
      </w:r>
      <w:r w:rsidRPr="003D022A">
        <w:rPr>
          <w:vertAlign w:val="subscript"/>
        </w:rPr>
        <w:t>1</w:t>
      </w:r>
      <w:r>
        <w:t xml:space="preserve">, </w:t>
      </w:r>
      <w:r w:rsidRPr="003D022A">
        <w:rPr>
          <w:i/>
        </w:rPr>
        <w:t>y</w:t>
      </w:r>
      <w:r w:rsidRPr="003D022A">
        <w:rPr>
          <w:vertAlign w:val="subscript"/>
        </w:rPr>
        <w:t>1</w:t>
      </w:r>
      <w:r>
        <w:t>).</w:t>
      </w:r>
      <w:r w:rsidR="00A74C5A">
        <w:t xml:space="preserve"> (i.e. </w:t>
      </w:r>
      <w:r w:rsidR="00A74C5A" w:rsidRPr="00A74C5A">
        <w:rPr>
          <w:i/>
        </w:rPr>
        <w:t>point-slope</w:t>
      </w:r>
      <w:r w:rsidR="00A74C5A">
        <w:t xml:space="preserve"> form)</w:t>
      </w:r>
    </w:p>
    <w:p w14:paraId="5B4F6650" w14:textId="77777777" w:rsidR="00CD3B0D" w:rsidRDefault="00CD3B0D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EAF84CD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BD5DCD8" w14:textId="190127D3" w:rsidR="00CD3B0D" w:rsidRP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) State the equation of the line </w:t>
      </w:r>
      <w:r w:rsidR="00B05CC1" w:rsidRPr="00A94B1B">
        <w:rPr>
          <w:noProof/>
          <w:position w:val="-4"/>
        </w:rPr>
        <w:object w:dxaOrig="380" w:dyaOrig="320" w14:anchorId="6884398D">
          <v:shape id="_x0000_i1030" type="#_x0000_t75" alt="" style="width:19.15pt;height:16.1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03216739" r:id="rId19"/>
        </w:object>
      </w:r>
      <w:r>
        <w:t xml:space="preserve">by substituting </w:t>
      </w:r>
      <w:r>
        <w:rPr>
          <w:i/>
        </w:rPr>
        <w:t xml:space="preserve">m </w:t>
      </w:r>
      <w:r>
        <w:t xml:space="preserve">and the coordinates of point </w:t>
      </w:r>
      <w:r>
        <w:rPr>
          <w:i/>
        </w:rPr>
        <w:t>B</w:t>
      </w:r>
      <w:r>
        <w:t>.</w:t>
      </w:r>
    </w:p>
    <w:p w14:paraId="66862A86" w14:textId="77777777" w:rsidR="00CD3B0D" w:rsidRDefault="00CD3B0D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039F340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04A92A1" w14:textId="290FEDD9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c) Convert the equation for </w:t>
      </w:r>
      <w:r w:rsidR="00B05CC1" w:rsidRPr="00A94B1B">
        <w:rPr>
          <w:noProof/>
          <w:position w:val="-4"/>
        </w:rPr>
        <w:object w:dxaOrig="380" w:dyaOrig="320" w14:anchorId="2DF848DC">
          <v:shape id="_x0000_i1031" type="#_x0000_t75" alt="" style="width:19.15pt;height:16.1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03216740" r:id="rId20"/>
        </w:object>
      </w:r>
      <w:r>
        <w:t xml:space="preserve"> to </w:t>
      </w:r>
      <w:r w:rsidRPr="00A74C5A">
        <w:rPr>
          <w:i/>
        </w:rPr>
        <w:t>slope-intercept</w:t>
      </w:r>
      <w:r>
        <w:t xml:space="preserve"> form.</w:t>
      </w:r>
    </w:p>
    <w:p w14:paraId="2A35D816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3247413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0885D95E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1F0A42C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D3568F6" w14:textId="5E86B13E" w:rsidR="00CD3B0D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>4</w:t>
      </w:r>
      <w:r w:rsidR="00CD3B0D">
        <w:t xml:space="preserve">) What is the equation of a line through point C having the same slope as </w:t>
      </w:r>
      <w:r w:rsidR="00B05CC1" w:rsidRPr="00A94B1B">
        <w:rPr>
          <w:noProof/>
          <w:position w:val="-4"/>
        </w:rPr>
        <w:object w:dxaOrig="380" w:dyaOrig="320" w14:anchorId="653210C7">
          <v:shape id="_x0000_i1032" type="#_x0000_t75" alt="" style="width:19.15pt;height:16.1pt;mso-width-percent:0;mso-height-percent:0;mso-width-percent:0;mso-height-percent:0" o:ole="">
            <v:imagedata r:id="rId17" o:title=""/>
          </v:shape>
          <o:OLEObject Type="Embed" ProgID="Equation.DSMT4" ShapeID="_x0000_i1032" DrawAspect="Content" ObjectID="_1603216741" r:id="rId21"/>
        </w:object>
      </w:r>
      <w:r w:rsidR="00CD3B0D">
        <w:t>?</w:t>
      </w:r>
    </w:p>
    <w:p w14:paraId="2D5F62B5" w14:textId="77777777" w:rsidR="003E4B1C" w:rsidRDefault="003E4B1C">
      <w:r>
        <w:br w:type="page"/>
      </w:r>
    </w:p>
    <w:p w14:paraId="3AD17193" w14:textId="26A192CA" w:rsidR="009D570B" w:rsidRDefault="00E40762" w:rsidP="005B1269">
      <w:pPr>
        <w:tabs>
          <w:tab w:val="left" w:pos="0"/>
          <w:tab w:val="left" w:pos="990"/>
          <w:tab w:val="left" w:pos="5040"/>
          <w:tab w:val="right" w:pos="9180"/>
        </w:tabs>
      </w:pPr>
      <w:r>
        <w:lastRenderedPageBreak/>
        <w:t>5a</w:t>
      </w:r>
      <w:r w:rsidR="009D570B">
        <w:t xml:space="preserve">) </w:t>
      </w:r>
      <w:r w:rsidR="009D570B" w:rsidRPr="009D570B">
        <w:t>What is the slope of the line containing the points (0, 6) and (5, 8)?</w:t>
      </w:r>
    </w:p>
    <w:p w14:paraId="42FC152F" w14:textId="77777777" w:rsidR="00F529A4" w:rsidRDefault="00F529A4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30ED9CB5" w14:textId="77777777" w:rsidR="00E40762" w:rsidRDefault="00E40762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0FFEDA64" w14:textId="744613DE" w:rsidR="009D570B" w:rsidRDefault="00E40762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 xml:space="preserve">5b) </w:t>
      </w:r>
      <w:r w:rsidR="009D570B" w:rsidRPr="009D570B">
        <w:t xml:space="preserve">What is the </w:t>
      </w:r>
      <w:r w:rsidR="009D570B" w:rsidRPr="009D570B">
        <w:rPr>
          <w:i/>
        </w:rPr>
        <w:t>equation</w:t>
      </w:r>
      <w:r w:rsidR="009D570B" w:rsidRPr="009D570B">
        <w:t xml:space="preserve"> of the line containing the</w:t>
      </w:r>
      <w:r w:rsidR="00741365">
        <w:t xml:space="preserve"> same</w:t>
      </w:r>
      <w:r w:rsidR="009D570B" w:rsidRPr="009D570B">
        <w:t xml:space="preserve"> points</w:t>
      </w:r>
      <w:r w:rsidR="00741365">
        <w:t>,</w:t>
      </w:r>
      <w:r w:rsidR="009D570B" w:rsidRPr="009D570B">
        <w:t xml:space="preserve"> (0, 6) and (5, 8)?</w:t>
      </w:r>
    </w:p>
    <w:p w14:paraId="068B4F37" w14:textId="77777777" w:rsidR="00F529A4" w:rsidRDefault="00F529A4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675EF6A9" w14:textId="77777777" w:rsidR="00E40762" w:rsidRDefault="00E40762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412994AD" w14:textId="77777777" w:rsidR="00E40762" w:rsidRDefault="00E40762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43087667" w14:textId="4EB4E5F0" w:rsidR="00F529A4" w:rsidRDefault="00E40762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6</w:t>
      </w:r>
      <w:r w:rsidR="00F529A4">
        <w:t xml:space="preserve">) </w:t>
      </w:r>
      <w:r w:rsidR="00F529A4" w:rsidRPr="009D570B">
        <w:t xml:space="preserve">What is the </w:t>
      </w:r>
      <w:r w:rsidR="00F529A4" w:rsidRPr="009D570B">
        <w:rPr>
          <w:i/>
        </w:rPr>
        <w:t>equation</w:t>
      </w:r>
      <w:r w:rsidR="00F529A4" w:rsidRPr="009D570B">
        <w:t xml:space="preserve"> o</w:t>
      </w:r>
      <w:r>
        <w:t>f the line containing the point</w:t>
      </w:r>
      <w:r w:rsidR="00F529A4" w:rsidRPr="009D570B">
        <w:t xml:space="preserve"> (</w:t>
      </w:r>
      <w:r w:rsidR="00F529A4">
        <w:t>3</w:t>
      </w:r>
      <w:r w:rsidR="00F529A4" w:rsidRPr="009D570B">
        <w:t xml:space="preserve">, </w:t>
      </w:r>
      <w:r w:rsidR="00F529A4">
        <w:t>5</w:t>
      </w:r>
      <w:r w:rsidR="00F529A4" w:rsidRPr="009D570B">
        <w:t xml:space="preserve">) </w:t>
      </w:r>
      <w:r>
        <w:t>with a slope of ½?</w:t>
      </w:r>
    </w:p>
    <w:p w14:paraId="2485E1D3" w14:textId="77777777" w:rsidR="00F529A4" w:rsidRDefault="00F529A4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07F67E95" w14:textId="77777777" w:rsidR="003213BA" w:rsidRDefault="003213BA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5FAA965E" w14:textId="19FBE5F9" w:rsidR="00F529A4" w:rsidRDefault="003213BA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 xml:space="preserve">7) </w:t>
      </w:r>
      <w:r w:rsidR="00F529A4" w:rsidRPr="009D570B">
        <w:t xml:space="preserve">What is the </w:t>
      </w:r>
      <w:r w:rsidR="00F529A4" w:rsidRPr="009D570B">
        <w:rPr>
          <w:i/>
        </w:rPr>
        <w:t>equation</w:t>
      </w:r>
      <w:r w:rsidR="00F529A4" w:rsidRPr="009D570B">
        <w:t xml:space="preserve"> of the line </w:t>
      </w:r>
      <w:r>
        <w:t xml:space="preserve">with </w:t>
      </w:r>
      <w:r w:rsidRPr="003213BA">
        <w:rPr>
          <w:i/>
        </w:rPr>
        <w:t>y</w:t>
      </w:r>
      <w:r>
        <w:t>-intercept (0, 4) and slope 2?</w:t>
      </w:r>
    </w:p>
    <w:p w14:paraId="0EFC17A6" w14:textId="77777777" w:rsidR="00F529A4" w:rsidRDefault="00F529A4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134B5FB8" w14:textId="77777777" w:rsidR="003213BA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7823FDB0" w14:textId="668EE746" w:rsidR="00F529A4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>8</w:t>
      </w:r>
      <w:r w:rsidR="00F529A4">
        <w:t xml:space="preserve">) </w:t>
      </w:r>
      <w:r w:rsidR="00F529A4" w:rsidRPr="00F529A4">
        <w:t xml:space="preserve">What is a line parallel to </w:t>
      </w:r>
      <w:r w:rsidR="00F529A4" w:rsidRPr="00F529A4">
        <w:rPr>
          <w:i/>
        </w:rPr>
        <w:t>y</w:t>
      </w:r>
      <w:r w:rsidR="00F529A4" w:rsidRPr="00F529A4">
        <w:t xml:space="preserve"> = (3/</w:t>
      </w:r>
      <w:proofErr w:type="gramStart"/>
      <w:r w:rsidR="00F529A4" w:rsidRPr="00F529A4">
        <w:t>4)</w:t>
      </w:r>
      <w:r w:rsidR="00F529A4" w:rsidRPr="00F529A4">
        <w:rPr>
          <w:i/>
        </w:rPr>
        <w:t>x</w:t>
      </w:r>
      <w:proofErr w:type="gramEnd"/>
      <w:r w:rsidR="00F529A4" w:rsidRPr="00F529A4">
        <w:t xml:space="preserve"> + 3 </w:t>
      </w:r>
      <w:r>
        <w:t xml:space="preserve">with </w:t>
      </w:r>
      <w:r w:rsidRPr="003213BA">
        <w:rPr>
          <w:i/>
        </w:rPr>
        <w:t>y</w:t>
      </w:r>
      <w:r>
        <w:t>-intercept (0, -2)</w:t>
      </w:r>
      <w:r w:rsidR="00F529A4" w:rsidRPr="00F529A4">
        <w:t>?</w:t>
      </w:r>
      <w:r w:rsidR="00F529A4">
        <w:t xml:space="preserve"> </w:t>
      </w:r>
    </w:p>
    <w:p w14:paraId="5BC5828A" w14:textId="77777777" w:rsidR="00F529A4" w:rsidRDefault="00F529A4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3F752050" w14:textId="77777777" w:rsidR="00741365" w:rsidRDefault="00741365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D055B66" w14:textId="13205ED9" w:rsidR="00F529A4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 xml:space="preserve">9) </w:t>
      </w:r>
      <w:r w:rsidR="00F529A4">
        <w:t>What is the equation of a line through (</w:t>
      </w:r>
      <w:r>
        <w:t>1</w:t>
      </w:r>
      <w:r w:rsidR="00F529A4">
        <w:t xml:space="preserve">, 5) and </w:t>
      </w:r>
      <w:r w:rsidRPr="004F2136">
        <w:rPr>
          <w:i/>
        </w:rPr>
        <w:t>perpendicular</w:t>
      </w:r>
      <w:r w:rsidRPr="00F529A4">
        <w:t xml:space="preserve"> </w:t>
      </w:r>
      <w:r w:rsidR="00F529A4" w:rsidRPr="00F529A4">
        <w:t xml:space="preserve">to </w:t>
      </w:r>
      <w:r w:rsidR="00F529A4" w:rsidRPr="00F529A4">
        <w:rPr>
          <w:i/>
        </w:rPr>
        <w:t>y</w:t>
      </w:r>
      <w:r w:rsidR="00F529A4" w:rsidRPr="00F529A4">
        <w:t xml:space="preserve"> = (3/</w:t>
      </w:r>
      <w:proofErr w:type="gramStart"/>
      <w:r w:rsidR="00F529A4" w:rsidRPr="00F529A4">
        <w:t>4)</w:t>
      </w:r>
      <w:r w:rsidR="00F529A4" w:rsidRPr="00F529A4">
        <w:rPr>
          <w:i/>
        </w:rPr>
        <w:t>x</w:t>
      </w:r>
      <w:proofErr w:type="gramEnd"/>
      <w:r w:rsidR="00F529A4" w:rsidRPr="00F529A4">
        <w:t xml:space="preserve"> + 3</w:t>
      </w:r>
      <w:r w:rsidR="00F529A4">
        <w:t xml:space="preserve"> ?</w:t>
      </w:r>
    </w:p>
    <w:p w14:paraId="3F351E7D" w14:textId="77777777" w:rsidR="00F529A4" w:rsidRDefault="00F529A4" w:rsidP="00F529A4">
      <w:pPr>
        <w:tabs>
          <w:tab w:val="left" w:pos="0"/>
          <w:tab w:val="left" w:pos="990"/>
          <w:tab w:val="left" w:pos="5040"/>
          <w:tab w:val="right" w:pos="9180"/>
        </w:tabs>
        <w:spacing w:line="720" w:lineRule="auto"/>
      </w:pPr>
    </w:p>
    <w:p w14:paraId="7C33CDBF" w14:textId="77777777" w:rsidR="003213BA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720" w:lineRule="auto"/>
      </w:pPr>
    </w:p>
    <w:p w14:paraId="2FB50B34" w14:textId="6A690F5F" w:rsidR="005B1269" w:rsidRDefault="003213BA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>10</w:t>
      </w:r>
      <w:r w:rsidR="005B1269">
        <w:t xml:space="preserve">) </w:t>
      </w:r>
      <w:r w:rsidR="005B1269" w:rsidRPr="00F529A4">
        <w:t xml:space="preserve">What is </w:t>
      </w:r>
      <w:r>
        <w:t xml:space="preserve">the equation of </w:t>
      </w:r>
      <w:r w:rsidR="005B1269" w:rsidRPr="00F529A4">
        <w:t xml:space="preserve">a line </w:t>
      </w:r>
      <w:r w:rsidR="005B1269" w:rsidRPr="004F2136">
        <w:rPr>
          <w:i/>
        </w:rPr>
        <w:t>perpendicular</w:t>
      </w:r>
      <w:r w:rsidR="005B1269" w:rsidRPr="00F529A4">
        <w:t xml:space="preserve"> to </w:t>
      </w:r>
      <w:r>
        <w:t>2</w:t>
      </w:r>
      <w:r w:rsidR="005B1269" w:rsidRPr="00F529A4">
        <w:rPr>
          <w:i/>
        </w:rPr>
        <w:t>x</w:t>
      </w:r>
      <w:r>
        <w:t xml:space="preserve"> + </w:t>
      </w:r>
      <w:r w:rsidRPr="00F529A4">
        <w:rPr>
          <w:i/>
        </w:rPr>
        <w:t>y</w:t>
      </w:r>
      <w:r w:rsidRPr="00F529A4">
        <w:t xml:space="preserve"> = </w:t>
      </w:r>
      <w:r>
        <w:t>3 through (-4, 5)?</w:t>
      </w:r>
    </w:p>
    <w:p w14:paraId="72B3D328" w14:textId="01565380" w:rsidR="00A22E82" w:rsidRPr="00A22E82" w:rsidRDefault="00D206CE">
      <w:pPr>
        <w:rPr>
          <w:b/>
        </w:rPr>
      </w:pPr>
      <w:r>
        <w:br w:type="page"/>
      </w:r>
      <w:r w:rsidR="00A22E82" w:rsidRPr="00A22E82">
        <w:rPr>
          <w:b/>
        </w:rPr>
        <w:lastRenderedPageBreak/>
        <w:t>Homework</w:t>
      </w:r>
    </w:p>
    <w:p w14:paraId="7FF5DE9B" w14:textId="77B8A31C" w:rsidR="00D206CE" w:rsidRDefault="00D206CE">
      <w:r>
        <w:rPr>
          <w:noProof/>
        </w:rPr>
        <w:drawing>
          <wp:inline distT="0" distB="0" distL="0" distR="0" wp14:anchorId="02ED870F" wp14:editId="13E85F0E">
            <wp:extent cx="5401945" cy="5670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945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A7FA9" w14:textId="77777777" w:rsidR="00D206CE" w:rsidRDefault="00D206CE"/>
    <w:p w14:paraId="721140D9" w14:textId="77777777" w:rsidR="00E40762" w:rsidRDefault="00E40762">
      <w:bookmarkStart w:id="0" w:name="_GoBack"/>
      <w:bookmarkEnd w:id="0"/>
    </w:p>
    <w:p w14:paraId="6E4BD385" w14:textId="77777777" w:rsidR="00325234" w:rsidRDefault="00325234"/>
    <w:p w14:paraId="5577F840" w14:textId="7C1CA5CA" w:rsidR="00F529A4" w:rsidRPr="00E40762" w:rsidRDefault="00A22E82" w:rsidP="00440941">
      <w:pPr>
        <w:rPr>
          <w:sz w:val="20"/>
          <w:szCs w:val="20"/>
        </w:rPr>
      </w:pPr>
      <w:r w:rsidRPr="00A22E82">
        <w:rPr>
          <w:sz w:val="20"/>
          <w:szCs w:val="20"/>
        </w:rPr>
        <w:t xml:space="preserve">2. </w:t>
      </w:r>
    </w:p>
    <w:p w14:paraId="73AEDD74" w14:textId="52429228" w:rsidR="00A22E82" w:rsidRDefault="00A22E82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rPr>
          <w:noProof/>
        </w:rPr>
        <w:drawing>
          <wp:inline distT="0" distB="0" distL="0" distR="0" wp14:anchorId="358E632E" wp14:editId="4127946D">
            <wp:extent cx="2343201" cy="3981873"/>
            <wp:effectExtent l="0" t="0" r="0" b="0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201" cy="3981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E797E" w14:textId="77777777" w:rsidR="00325234" w:rsidRDefault="00325234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251EC109" w14:textId="5F9FB0B6" w:rsidR="00440941" w:rsidRDefault="00440941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rPr>
          <w:noProof/>
        </w:rPr>
        <w:drawing>
          <wp:inline distT="0" distB="0" distL="0" distR="0" wp14:anchorId="6E056711" wp14:editId="2162BECC">
            <wp:extent cx="5943600" cy="1417981"/>
            <wp:effectExtent l="0" t="0" r="0" b="4445"/>
            <wp:docPr id="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17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40941" w:rsidSect="00B669F7">
      <w:headerReference w:type="default" r:id="rId25"/>
      <w:headerReference w:type="first" r:id="rId26"/>
      <w:type w:val="continuous"/>
      <w:pgSz w:w="12240" w:h="15840"/>
      <w:pgMar w:top="1584" w:right="1440" w:bottom="1440" w:left="1440" w:header="1008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3EE7C0" w14:textId="77777777" w:rsidR="00C66BFD" w:rsidRDefault="00C66BFD" w:rsidP="00F72723">
      <w:r>
        <w:separator/>
      </w:r>
    </w:p>
  </w:endnote>
  <w:endnote w:type="continuationSeparator" w:id="0">
    <w:p w14:paraId="724B153B" w14:textId="77777777" w:rsidR="00C66BFD" w:rsidRDefault="00C66BFD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514808" w14:textId="77777777" w:rsidR="00C66BFD" w:rsidRDefault="00C66BFD" w:rsidP="00F72723">
      <w:r>
        <w:separator/>
      </w:r>
    </w:p>
  </w:footnote>
  <w:footnote w:type="continuationSeparator" w:id="0">
    <w:p w14:paraId="409EDEC6" w14:textId="77777777" w:rsidR="00C66BFD" w:rsidRDefault="00C66BFD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12D4BE" w14:textId="77777777" w:rsidR="00E40762" w:rsidRDefault="00E40762" w:rsidP="00E40762">
    <w:pPr>
      <w:tabs>
        <w:tab w:val="left" w:pos="5040"/>
      </w:tabs>
    </w:pPr>
    <w:r>
      <w:t>BECA / Dr. Huson / Geometry</w:t>
    </w:r>
    <w:r>
      <w:tab/>
      <w:t xml:space="preserve">Name: </w:t>
    </w:r>
  </w:p>
  <w:p w14:paraId="62AD1906" w14:textId="15EE71E4" w:rsidR="00D60AB1" w:rsidRPr="00E40762" w:rsidRDefault="00B05CC1" w:rsidP="00E40762">
    <w:pPr>
      <w:tabs>
        <w:tab w:val="left" w:pos="5040"/>
      </w:tabs>
      <w:spacing w:after="120"/>
    </w:pPr>
    <w:r>
      <w:t xml:space="preserve">9 </w:t>
    </w:r>
    <w:r w:rsidR="00E40762">
      <w:t>November 201</w:t>
    </w:r>
    <w:r>
      <w:t>8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254257" w14:textId="18E04AFE" w:rsidR="00D60AB1" w:rsidRDefault="00D60AB1" w:rsidP="00AD5CA0">
    <w:pPr>
      <w:tabs>
        <w:tab w:val="left" w:pos="5040"/>
      </w:tabs>
    </w:pPr>
    <w:r>
      <w:t>B</w:t>
    </w:r>
    <w:r w:rsidR="00363F56">
      <w:t>ECA / D</w:t>
    </w:r>
    <w:r>
      <w:t>r. Huson / Geometry</w:t>
    </w:r>
    <w:r>
      <w:tab/>
      <w:t xml:space="preserve">Name: </w:t>
    </w:r>
  </w:p>
  <w:p w14:paraId="7576B14E" w14:textId="669FBB46" w:rsidR="00D60AB1" w:rsidRDefault="00363F56" w:rsidP="00E03905">
    <w:pPr>
      <w:tabs>
        <w:tab w:val="left" w:pos="5040"/>
      </w:tabs>
      <w:spacing w:after="120"/>
    </w:pPr>
    <w:r>
      <w:t>November 2, 201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9D3C7E"/>
    <w:multiLevelType w:val="hybridMultilevel"/>
    <w:tmpl w:val="30DCC2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382778"/>
    <w:multiLevelType w:val="hybridMultilevel"/>
    <w:tmpl w:val="7E5612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5F3DD5"/>
    <w:multiLevelType w:val="hybridMultilevel"/>
    <w:tmpl w:val="063C8A8C"/>
    <w:lvl w:ilvl="0" w:tplc="A6ACB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F3DCC"/>
    <w:rsid w:val="000147F3"/>
    <w:rsid w:val="00016086"/>
    <w:rsid w:val="000427B5"/>
    <w:rsid w:val="000523D6"/>
    <w:rsid w:val="000678A8"/>
    <w:rsid w:val="0007325D"/>
    <w:rsid w:val="00076BE6"/>
    <w:rsid w:val="0008567B"/>
    <w:rsid w:val="000C4516"/>
    <w:rsid w:val="000E2237"/>
    <w:rsid w:val="00120D43"/>
    <w:rsid w:val="001269D2"/>
    <w:rsid w:val="001503C2"/>
    <w:rsid w:val="0018786C"/>
    <w:rsid w:val="00191371"/>
    <w:rsid w:val="0019565E"/>
    <w:rsid w:val="001E5DF4"/>
    <w:rsid w:val="001F3DCC"/>
    <w:rsid w:val="00277341"/>
    <w:rsid w:val="002A7D99"/>
    <w:rsid w:val="002B65E1"/>
    <w:rsid w:val="002B6E1B"/>
    <w:rsid w:val="002C3832"/>
    <w:rsid w:val="002E32C1"/>
    <w:rsid w:val="002F01C4"/>
    <w:rsid w:val="002F4A04"/>
    <w:rsid w:val="003102FF"/>
    <w:rsid w:val="0031547E"/>
    <w:rsid w:val="00317706"/>
    <w:rsid w:val="003213BA"/>
    <w:rsid w:val="00325234"/>
    <w:rsid w:val="00327031"/>
    <w:rsid w:val="003346BC"/>
    <w:rsid w:val="00363F56"/>
    <w:rsid w:val="003723F3"/>
    <w:rsid w:val="00373BE0"/>
    <w:rsid w:val="00385412"/>
    <w:rsid w:val="003A7811"/>
    <w:rsid w:val="003C3409"/>
    <w:rsid w:val="003D022A"/>
    <w:rsid w:val="003E0629"/>
    <w:rsid w:val="003E4B1C"/>
    <w:rsid w:val="003F0EB4"/>
    <w:rsid w:val="00436654"/>
    <w:rsid w:val="00440941"/>
    <w:rsid w:val="00454982"/>
    <w:rsid w:val="00455225"/>
    <w:rsid w:val="00477534"/>
    <w:rsid w:val="004F13F5"/>
    <w:rsid w:val="004F2136"/>
    <w:rsid w:val="00517C78"/>
    <w:rsid w:val="00527631"/>
    <w:rsid w:val="005363B6"/>
    <w:rsid w:val="00544B02"/>
    <w:rsid w:val="00576E22"/>
    <w:rsid w:val="005771D8"/>
    <w:rsid w:val="00587D28"/>
    <w:rsid w:val="005B1269"/>
    <w:rsid w:val="005D76D8"/>
    <w:rsid w:val="005E2DEE"/>
    <w:rsid w:val="005E61A6"/>
    <w:rsid w:val="005F28B1"/>
    <w:rsid w:val="006418DA"/>
    <w:rsid w:val="00656F32"/>
    <w:rsid w:val="006D3FD6"/>
    <w:rsid w:val="006D40F1"/>
    <w:rsid w:val="006D52A3"/>
    <w:rsid w:val="007347D6"/>
    <w:rsid w:val="00735030"/>
    <w:rsid w:val="00741365"/>
    <w:rsid w:val="00787287"/>
    <w:rsid w:val="00793C71"/>
    <w:rsid w:val="00795A15"/>
    <w:rsid w:val="007C66AD"/>
    <w:rsid w:val="007C71B6"/>
    <w:rsid w:val="007D3BF0"/>
    <w:rsid w:val="007E5C68"/>
    <w:rsid w:val="0081408C"/>
    <w:rsid w:val="0082489B"/>
    <w:rsid w:val="00847ADE"/>
    <w:rsid w:val="00847C9B"/>
    <w:rsid w:val="008534B7"/>
    <w:rsid w:val="008630CE"/>
    <w:rsid w:val="008647C4"/>
    <w:rsid w:val="00866795"/>
    <w:rsid w:val="00894734"/>
    <w:rsid w:val="008E236C"/>
    <w:rsid w:val="008F6B4C"/>
    <w:rsid w:val="008F75AC"/>
    <w:rsid w:val="00917333"/>
    <w:rsid w:val="00950BB3"/>
    <w:rsid w:val="00952A14"/>
    <w:rsid w:val="00987578"/>
    <w:rsid w:val="009A008A"/>
    <w:rsid w:val="009B0CD0"/>
    <w:rsid w:val="009B2099"/>
    <w:rsid w:val="009D570B"/>
    <w:rsid w:val="009E03DB"/>
    <w:rsid w:val="00A06907"/>
    <w:rsid w:val="00A07F3D"/>
    <w:rsid w:val="00A1258E"/>
    <w:rsid w:val="00A17194"/>
    <w:rsid w:val="00A22E82"/>
    <w:rsid w:val="00A328F8"/>
    <w:rsid w:val="00A37FEA"/>
    <w:rsid w:val="00A46FBB"/>
    <w:rsid w:val="00A5062D"/>
    <w:rsid w:val="00A74C5A"/>
    <w:rsid w:val="00A76D46"/>
    <w:rsid w:val="00AB1327"/>
    <w:rsid w:val="00AB2AF4"/>
    <w:rsid w:val="00AB5FF4"/>
    <w:rsid w:val="00AC4542"/>
    <w:rsid w:val="00AD5CA0"/>
    <w:rsid w:val="00AE2F1F"/>
    <w:rsid w:val="00AF11CF"/>
    <w:rsid w:val="00AF34C7"/>
    <w:rsid w:val="00AF3AA6"/>
    <w:rsid w:val="00AF70D6"/>
    <w:rsid w:val="00B04868"/>
    <w:rsid w:val="00B05CC1"/>
    <w:rsid w:val="00B25D90"/>
    <w:rsid w:val="00B33494"/>
    <w:rsid w:val="00B335B1"/>
    <w:rsid w:val="00B669F7"/>
    <w:rsid w:val="00B93E54"/>
    <w:rsid w:val="00B96DA4"/>
    <w:rsid w:val="00BB1C2D"/>
    <w:rsid w:val="00BD16A0"/>
    <w:rsid w:val="00BD711F"/>
    <w:rsid w:val="00BE525F"/>
    <w:rsid w:val="00BE68C8"/>
    <w:rsid w:val="00BF038A"/>
    <w:rsid w:val="00BF2DFC"/>
    <w:rsid w:val="00C056B5"/>
    <w:rsid w:val="00C107CF"/>
    <w:rsid w:val="00C14163"/>
    <w:rsid w:val="00C22ADF"/>
    <w:rsid w:val="00C3176B"/>
    <w:rsid w:val="00C336FE"/>
    <w:rsid w:val="00C4326D"/>
    <w:rsid w:val="00C50121"/>
    <w:rsid w:val="00C57634"/>
    <w:rsid w:val="00C62F5C"/>
    <w:rsid w:val="00C66BFD"/>
    <w:rsid w:val="00C82393"/>
    <w:rsid w:val="00CA3630"/>
    <w:rsid w:val="00CB5433"/>
    <w:rsid w:val="00CC00B3"/>
    <w:rsid w:val="00CC46B8"/>
    <w:rsid w:val="00CC7CDB"/>
    <w:rsid w:val="00CD2F0B"/>
    <w:rsid w:val="00CD3B0D"/>
    <w:rsid w:val="00CE05AF"/>
    <w:rsid w:val="00CF34B3"/>
    <w:rsid w:val="00D017F8"/>
    <w:rsid w:val="00D01DCB"/>
    <w:rsid w:val="00D052C2"/>
    <w:rsid w:val="00D1042F"/>
    <w:rsid w:val="00D206CE"/>
    <w:rsid w:val="00D26756"/>
    <w:rsid w:val="00D60AB1"/>
    <w:rsid w:val="00D62047"/>
    <w:rsid w:val="00D77C67"/>
    <w:rsid w:val="00DA5752"/>
    <w:rsid w:val="00DC02E5"/>
    <w:rsid w:val="00DC5C65"/>
    <w:rsid w:val="00DD4F86"/>
    <w:rsid w:val="00DE38DE"/>
    <w:rsid w:val="00DF2634"/>
    <w:rsid w:val="00E03905"/>
    <w:rsid w:val="00E111BE"/>
    <w:rsid w:val="00E30A85"/>
    <w:rsid w:val="00E40762"/>
    <w:rsid w:val="00E45381"/>
    <w:rsid w:val="00E95820"/>
    <w:rsid w:val="00EA47AE"/>
    <w:rsid w:val="00EC798A"/>
    <w:rsid w:val="00ED53E6"/>
    <w:rsid w:val="00F1329B"/>
    <w:rsid w:val="00F20878"/>
    <w:rsid w:val="00F426EE"/>
    <w:rsid w:val="00F529A4"/>
    <w:rsid w:val="00F548B8"/>
    <w:rsid w:val="00F55BBA"/>
    <w:rsid w:val="00F72723"/>
    <w:rsid w:val="00F86542"/>
    <w:rsid w:val="00F97271"/>
    <w:rsid w:val="00FA26C3"/>
    <w:rsid w:val="00FA4EA4"/>
    <w:rsid w:val="00FB1C6E"/>
    <w:rsid w:val="00FF343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2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39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8.e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7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75BA99F-D863-DF41-BF2F-B0210D2B83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251</Words>
  <Characters>122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cp:lastModifiedBy>husonbeca@gmail.com</cp:lastModifiedBy>
  <cp:revision>11</cp:revision>
  <cp:lastPrinted>2018-11-09T02:10:00Z</cp:lastPrinted>
  <dcterms:created xsi:type="dcterms:W3CDTF">2016-11-02T02:13:00Z</dcterms:created>
  <dcterms:modified xsi:type="dcterms:W3CDTF">2018-11-09T02:12:00Z</dcterms:modified>
</cp:coreProperties>
</file>